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96" r:id="rId4"/>
  </p:sldMasterIdLst>
  <p:notesMasterIdLst>
    <p:notesMasterId r:id="rId14"/>
  </p:notesMasterIdLst>
  <p:sldIdLst>
    <p:sldId id="374" r:id="rId5"/>
    <p:sldId id="301" r:id="rId6"/>
    <p:sldId id="457" r:id="rId7"/>
    <p:sldId id="469" r:id="rId8"/>
    <p:sldId id="465" r:id="rId9"/>
    <p:sldId id="460" r:id="rId10"/>
    <p:sldId id="467" r:id="rId11"/>
    <p:sldId id="466" r:id="rId12"/>
    <p:sldId id="376" r:id="rId13"/>
  </p:sldIdLst>
  <p:sldSz cx="12188825" cy="6858000"/>
  <p:notesSz cx="6858000" cy="9144000"/>
  <p:defaultTextStyle>
    <a:defPPr>
      <a:defRPr lang="en-US"/>
    </a:defPPr>
    <a:lvl1pPr marL="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1442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2885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4327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57702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72128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86553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300979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915404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603B"/>
    <a:srgbClr val="B757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2" autoAdjust="0"/>
  </p:normalViewPr>
  <p:slideViewPr>
    <p:cSldViewPr>
      <p:cViewPr varScale="1">
        <p:scale>
          <a:sx n="68" d="100"/>
          <a:sy n="68" d="100"/>
        </p:scale>
        <p:origin x="738" y="72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AA6634-C256-4E54-B045-0FC968CE322C}" type="datetimeFigureOut">
              <a:rPr lang="vi-VN" smtClean="0"/>
              <a:pPr/>
              <a:t>15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E9D81D-7D9F-44D6-A978-01A67BB375E2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859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5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09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E9D81D-7D9F-44D6-A978-01A67BB375E2}" type="slidenum">
              <a:rPr lang="vi-VN" smtClean="0"/>
              <a:pPr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915310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E9D81D-7D9F-44D6-A978-01A67BB375E2}" type="slidenum">
              <a:rPr lang="vi-VN" smtClean="0"/>
              <a:pPr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4659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E9D81D-7D9F-44D6-A978-01A67BB375E2}" type="slidenum">
              <a:rPr lang="vi-VN" smtClean="0"/>
              <a:pPr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1435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30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32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7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6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009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5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796F6-B364-4FF1-AD6C-1D1FCEF9E89E}" type="datetime1">
              <a:rPr lang="en-US" smtClean="0"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73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7938A-0A93-4BA0-B7D1-7826C0C6438A}" type="datetime1">
              <a:rPr lang="en-US" smtClean="0"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53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0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0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8CD98-B0E0-4BF7-AB67-2C9E43E434C1}" type="datetime1">
              <a:rPr lang="en-US" smtClean="0"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39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3" y="2130432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2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4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27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12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54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996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39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796F6-B364-4FF1-AD6C-1D1FCEF9E89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8084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3F639-5AEB-4E4D-B149-D72FDB44C82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3935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6" y="4406906"/>
            <a:ext cx="10360501" cy="1362075"/>
          </a:xfrm>
        </p:spPr>
        <p:txBody>
          <a:bodyPr anchor="t"/>
          <a:lstStyle>
            <a:lvl1pPr algn="l">
              <a:defRPr sz="5498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6" y="2906713"/>
            <a:ext cx="10360501" cy="1500187"/>
          </a:xfrm>
        </p:spPr>
        <p:txBody>
          <a:bodyPr anchor="b"/>
          <a:lstStyle>
            <a:lvl1pPr marL="0" indent="0">
              <a:buNone/>
              <a:defRPr sz="2699">
                <a:solidFill>
                  <a:schemeClr val="tx1">
                    <a:tint val="75000"/>
                  </a:schemeClr>
                </a:solidFill>
              </a:defRPr>
            </a:lvl1pPr>
            <a:lvl2pPr marL="614242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2pPr>
            <a:lvl3pPr marL="1228481" indent="0">
              <a:buNone/>
              <a:defRPr sz="2299">
                <a:solidFill>
                  <a:schemeClr val="tx1">
                    <a:tint val="75000"/>
                  </a:schemeClr>
                </a:solidFill>
              </a:defRPr>
            </a:lvl3pPr>
            <a:lvl4pPr marL="1842723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4pPr>
            <a:lvl5pPr marL="2456965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5pPr>
            <a:lvl6pPr marL="3071206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6pPr>
            <a:lvl7pPr marL="3685447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7pPr>
            <a:lvl8pPr marL="4299689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8pPr>
            <a:lvl9pPr marL="4913929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DF3EB-9BCD-4B6E-A46F-CC8726C11DA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5322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6"/>
            <a:ext cx="5383398" cy="4525963"/>
          </a:xfrm>
        </p:spPr>
        <p:txBody>
          <a:bodyPr/>
          <a:lstStyle>
            <a:lvl1pPr>
              <a:defRPr sz="3899"/>
            </a:lvl1pPr>
            <a:lvl2pPr>
              <a:defRPr sz="3199"/>
            </a:lvl2pPr>
            <a:lvl3pPr>
              <a:defRPr sz="2699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6"/>
            <a:ext cx="5383398" cy="4525963"/>
          </a:xfrm>
        </p:spPr>
        <p:txBody>
          <a:bodyPr/>
          <a:lstStyle>
            <a:lvl1pPr>
              <a:defRPr sz="3899"/>
            </a:lvl1pPr>
            <a:lvl2pPr>
              <a:defRPr sz="3199"/>
            </a:lvl2pPr>
            <a:lvl3pPr>
              <a:defRPr sz="2699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6B698-5208-44EF-87F7-75FD445BA92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0124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2" y="1535117"/>
            <a:ext cx="5385514" cy="639763"/>
          </a:xfrm>
        </p:spPr>
        <p:txBody>
          <a:bodyPr anchor="b"/>
          <a:lstStyle>
            <a:lvl1pPr marL="0" indent="0">
              <a:buNone/>
              <a:defRPr sz="3199" b="1"/>
            </a:lvl1pPr>
            <a:lvl2pPr marL="614242" indent="0">
              <a:buNone/>
              <a:defRPr sz="2699" b="1"/>
            </a:lvl2pPr>
            <a:lvl3pPr marL="1228481" indent="0">
              <a:buNone/>
              <a:defRPr sz="2399" b="1"/>
            </a:lvl3pPr>
            <a:lvl4pPr marL="1842723" indent="0">
              <a:buNone/>
              <a:defRPr sz="2299" b="1"/>
            </a:lvl4pPr>
            <a:lvl5pPr marL="2456965" indent="0">
              <a:buNone/>
              <a:defRPr sz="2299" b="1"/>
            </a:lvl5pPr>
            <a:lvl6pPr marL="3071206" indent="0">
              <a:buNone/>
              <a:defRPr sz="2299" b="1"/>
            </a:lvl6pPr>
            <a:lvl7pPr marL="3685447" indent="0">
              <a:buNone/>
              <a:defRPr sz="2299" b="1"/>
            </a:lvl7pPr>
            <a:lvl8pPr marL="4299689" indent="0">
              <a:buNone/>
              <a:defRPr sz="2299" b="1"/>
            </a:lvl8pPr>
            <a:lvl9pPr marL="4913929" indent="0">
              <a:buNone/>
              <a:defRPr sz="229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2" y="2174875"/>
            <a:ext cx="5385514" cy="3951288"/>
          </a:xfrm>
        </p:spPr>
        <p:txBody>
          <a:bodyPr/>
          <a:lstStyle>
            <a:lvl1pPr>
              <a:defRPr sz="3199"/>
            </a:lvl1pPr>
            <a:lvl2pPr>
              <a:defRPr sz="2699"/>
            </a:lvl2pPr>
            <a:lvl3pPr>
              <a:defRPr sz="2399"/>
            </a:lvl3pPr>
            <a:lvl4pPr>
              <a:defRPr sz="2299"/>
            </a:lvl4pPr>
            <a:lvl5pPr>
              <a:defRPr sz="2299"/>
            </a:lvl5pPr>
            <a:lvl6pPr>
              <a:defRPr sz="2299"/>
            </a:lvl6pPr>
            <a:lvl7pPr>
              <a:defRPr sz="2299"/>
            </a:lvl7pPr>
            <a:lvl8pPr>
              <a:defRPr sz="2299"/>
            </a:lvl8pPr>
            <a:lvl9pPr>
              <a:defRPr sz="22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7" y="1535117"/>
            <a:ext cx="5387630" cy="639763"/>
          </a:xfrm>
        </p:spPr>
        <p:txBody>
          <a:bodyPr anchor="b"/>
          <a:lstStyle>
            <a:lvl1pPr marL="0" indent="0">
              <a:buNone/>
              <a:defRPr sz="3199" b="1"/>
            </a:lvl1pPr>
            <a:lvl2pPr marL="614242" indent="0">
              <a:buNone/>
              <a:defRPr sz="2699" b="1"/>
            </a:lvl2pPr>
            <a:lvl3pPr marL="1228481" indent="0">
              <a:buNone/>
              <a:defRPr sz="2399" b="1"/>
            </a:lvl3pPr>
            <a:lvl4pPr marL="1842723" indent="0">
              <a:buNone/>
              <a:defRPr sz="2299" b="1"/>
            </a:lvl4pPr>
            <a:lvl5pPr marL="2456965" indent="0">
              <a:buNone/>
              <a:defRPr sz="2299" b="1"/>
            </a:lvl5pPr>
            <a:lvl6pPr marL="3071206" indent="0">
              <a:buNone/>
              <a:defRPr sz="2299" b="1"/>
            </a:lvl6pPr>
            <a:lvl7pPr marL="3685447" indent="0">
              <a:buNone/>
              <a:defRPr sz="2299" b="1"/>
            </a:lvl7pPr>
            <a:lvl8pPr marL="4299689" indent="0">
              <a:buNone/>
              <a:defRPr sz="2299" b="1"/>
            </a:lvl8pPr>
            <a:lvl9pPr marL="4913929" indent="0">
              <a:buNone/>
              <a:defRPr sz="229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7" y="2174875"/>
            <a:ext cx="5387630" cy="3951288"/>
          </a:xfrm>
        </p:spPr>
        <p:txBody>
          <a:bodyPr/>
          <a:lstStyle>
            <a:lvl1pPr>
              <a:defRPr sz="3199"/>
            </a:lvl1pPr>
            <a:lvl2pPr>
              <a:defRPr sz="2699"/>
            </a:lvl2pPr>
            <a:lvl3pPr>
              <a:defRPr sz="2399"/>
            </a:lvl3pPr>
            <a:lvl4pPr>
              <a:defRPr sz="2299"/>
            </a:lvl4pPr>
            <a:lvl5pPr>
              <a:defRPr sz="2299"/>
            </a:lvl5pPr>
            <a:lvl6pPr>
              <a:defRPr sz="2299"/>
            </a:lvl6pPr>
            <a:lvl7pPr>
              <a:defRPr sz="2299"/>
            </a:lvl7pPr>
            <a:lvl8pPr>
              <a:defRPr sz="2299"/>
            </a:lvl8pPr>
            <a:lvl9pPr>
              <a:defRPr sz="22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D2AC0-DA0E-4652-AE38-2E3F1ABEA03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0367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64A18-9D9F-483B-8FF4-9F38A99B656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0398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2452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6" y="273052"/>
            <a:ext cx="4010039" cy="1162051"/>
          </a:xfrm>
        </p:spPr>
        <p:txBody>
          <a:bodyPr anchor="b"/>
          <a:lstStyle>
            <a:lvl1pPr algn="l">
              <a:defRPr sz="2699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8"/>
            <a:ext cx="6813892" cy="5853113"/>
          </a:xfrm>
        </p:spPr>
        <p:txBody>
          <a:bodyPr/>
          <a:lstStyle>
            <a:lvl1pPr>
              <a:defRPr sz="4299"/>
            </a:lvl1pPr>
            <a:lvl2pPr>
              <a:defRPr sz="3899"/>
            </a:lvl2pPr>
            <a:lvl3pPr>
              <a:defRPr sz="3199"/>
            </a:lvl3pPr>
            <a:lvl4pPr>
              <a:defRPr sz="2699"/>
            </a:lvl4pPr>
            <a:lvl5pPr>
              <a:defRPr sz="2699"/>
            </a:lvl5pPr>
            <a:lvl6pPr>
              <a:defRPr sz="2699"/>
            </a:lvl6pPr>
            <a:lvl7pPr>
              <a:defRPr sz="2699"/>
            </a:lvl7pPr>
            <a:lvl8pPr>
              <a:defRPr sz="2699"/>
            </a:lvl8pPr>
            <a:lvl9pPr>
              <a:defRPr sz="26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6" y="1435104"/>
            <a:ext cx="4010039" cy="4691063"/>
          </a:xfrm>
        </p:spPr>
        <p:txBody>
          <a:bodyPr/>
          <a:lstStyle>
            <a:lvl1pPr marL="0" indent="0">
              <a:buNone/>
              <a:defRPr sz="1899"/>
            </a:lvl1pPr>
            <a:lvl2pPr marL="614242" indent="0">
              <a:buNone/>
              <a:defRPr sz="1600"/>
            </a:lvl2pPr>
            <a:lvl3pPr marL="1228481" indent="0">
              <a:buNone/>
              <a:defRPr sz="1300"/>
            </a:lvl3pPr>
            <a:lvl4pPr marL="1842723" indent="0">
              <a:buNone/>
              <a:defRPr sz="1200"/>
            </a:lvl4pPr>
            <a:lvl5pPr marL="2456965" indent="0">
              <a:buNone/>
              <a:defRPr sz="1200"/>
            </a:lvl5pPr>
            <a:lvl6pPr marL="3071206" indent="0">
              <a:buNone/>
              <a:defRPr sz="1200"/>
            </a:lvl6pPr>
            <a:lvl7pPr marL="3685447" indent="0">
              <a:buNone/>
              <a:defRPr sz="1200"/>
            </a:lvl7pPr>
            <a:lvl8pPr marL="4299689" indent="0">
              <a:buNone/>
              <a:defRPr sz="1200"/>
            </a:lvl8pPr>
            <a:lvl9pPr marL="49139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B0E4E-6982-46EB-8D38-89B7BEFA4ED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249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3F639-5AEB-4E4D-B149-D72FDB44C82B}" type="datetime1">
              <a:rPr lang="en-US" smtClean="0"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640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6" y="4800603"/>
            <a:ext cx="7313295" cy="566739"/>
          </a:xfrm>
        </p:spPr>
        <p:txBody>
          <a:bodyPr anchor="b"/>
          <a:lstStyle>
            <a:lvl1pPr algn="l">
              <a:defRPr sz="2699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6" y="612775"/>
            <a:ext cx="7313295" cy="4114800"/>
          </a:xfrm>
        </p:spPr>
        <p:txBody>
          <a:bodyPr/>
          <a:lstStyle>
            <a:lvl1pPr marL="0" indent="0">
              <a:buNone/>
              <a:defRPr sz="4299"/>
            </a:lvl1pPr>
            <a:lvl2pPr marL="614242" indent="0">
              <a:buNone/>
              <a:defRPr sz="3899"/>
            </a:lvl2pPr>
            <a:lvl3pPr marL="1228481" indent="0">
              <a:buNone/>
              <a:defRPr sz="3199"/>
            </a:lvl3pPr>
            <a:lvl4pPr marL="1842723" indent="0">
              <a:buNone/>
              <a:defRPr sz="2699"/>
            </a:lvl4pPr>
            <a:lvl5pPr marL="2456965" indent="0">
              <a:buNone/>
              <a:defRPr sz="2699"/>
            </a:lvl5pPr>
            <a:lvl6pPr marL="3071206" indent="0">
              <a:buNone/>
              <a:defRPr sz="2699"/>
            </a:lvl6pPr>
            <a:lvl7pPr marL="3685447" indent="0">
              <a:buNone/>
              <a:defRPr sz="2699"/>
            </a:lvl7pPr>
            <a:lvl8pPr marL="4299689" indent="0">
              <a:buNone/>
              <a:defRPr sz="2699"/>
            </a:lvl8pPr>
            <a:lvl9pPr marL="4913929" indent="0">
              <a:buNone/>
              <a:defRPr sz="2699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6" y="5367344"/>
            <a:ext cx="7313295" cy="804863"/>
          </a:xfrm>
        </p:spPr>
        <p:txBody>
          <a:bodyPr/>
          <a:lstStyle>
            <a:lvl1pPr marL="0" indent="0">
              <a:buNone/>
              <a:defRPr sz="1899"/>
            </a:lvl1pPr>
            <a:lvl2pPr marL="614242" indent="0">
              <a:buNone/>
              <a:defRPr sz="1600"/>
            </a:lvl2pPr>
            <a:lvl3pPr marL="1228481" indent="0">
              <a:buNone/>
              <a:defRPr sz="1300"/>
            </a:lvl3pPr>
            <a:lvl4pPr marL="1842723" indent="0">
              <a:buNone/>
              <a:defRPr sz="1200"/>
            </a:lvl4pPr>
            <a:lvl5pPr marL="2456965" indent="0">
              <a:buNone/>
              <a:defRPr sz="1200"/>
            </a:lvl5pPr>
            <a:lvl6pPr marL="3071206" indent="0">
              <a:buNone/>
              <a:defRPr sz="1200"/>
            </a:lvl6pPr>
            <a:lvl7pPr marL="3685447" indent="0">
              <a:buNone/>
              <a:defRPr sz="1200"/>
            </a:lvl7pPr>
            <a:lvl8pPr marL="4299689" indent="0">
              <a:buNone/>
              <a:defRPr sz="1200"/>
            </a:lvl8pPr>
            <a:lvl9pPr marL="49139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42E96-B79C-48D2-A779-7E7318350AE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8603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7938A-0A93-4BA0-B7D1-7826C0C6438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4904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2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2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8CD98-B0E0-4BF7-AB67-2C9E43E434C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3207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3" y="2130432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2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4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27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12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54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996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39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796F6-B364-4FF1-AD6C-1D1FCEF9E89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8240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3F639-5AEB-4E4D-B149-D72FDB44C82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6812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6" y="4406906"/>
            <a:ext cx="10360501" cy="1362075"/>
          </a:xfrm>
        </p:spPr>
        <p:txBody>
          <a:bodyPr anchor="t"/>
          <a:lstStyle>
            <a:lvl1pPr algn="l">
              <a:defRPr sz="5498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6" y="2906713"/>
            <a:ext cx="10360501" cy="1500187"/>
          </a:xfrm>
        </p:spPr>
        <p:txBody>
          <a:bodyPr anchor="b"/>
          <a:lstStyle>
            <a:lvl1pPr marL="0" indent="0">
              <a:buNone/>
              <a:defRPr sz="2699">
                <a:solidFill>
                  <a:schemeClr val="tx1">
                    <a:tint val="75000"/>
                  </a:schemeClr>
                </a:solidFill>
              </a:defRPr>
            </a:lvl1pPr>
            <a:lvl2pPr marL="614242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2pPr>
            <a:lvl3pPr marL="1228481" indent="0">
              <a:buNone/>
              <a:defRPr sz="2299">
                <a:solidFill>
                  <a:schemeClr val="tx1">
                    <a:tint val="75000"/>
                  </a:schemeClr>
                </a:solidFill>
              </a:defRPr>
            </a:lvl3pPr>
            <a:lvl4pPr marL="1842723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4pPr>
            <a:lvl5pPr marL="2456965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5pPr>
            <a:lvl6pPr marL="3071206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6pPr>
            <a:lvl7pPr marL="3685447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7pPr>
            <a:lvl8pPr marL="4299689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8pPr>
            <a:lvl9pPr marL="4913929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DF3EB-9BCD-4B6E-A46F-CC8726C11DA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9136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6"/>
            <a:ext cx="5383398" cy="4525963"/>
          </a:xfrm>
        </p:spPr>
        <p:txBody>
          <a:bodyPr/>
          <a:lstStyle>
            <a:lvl1pPr>
              <a:defRPr sz="3899"/>
            </a:lvl1pPr>
            <a:lvl2pPr>
              <a:defRPr sz="3199"/>
            </a:lvl2pPr>
            <a:lvl3pPr>
              <a:defRPr sz="2699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6"/>
            <a:ext cx="5383398" cy="4525963"/>
          </a:xfrm>
        </p:spPr>
        <p:txBody>
          <a:bodyPr/>
          <a:lstStyle>
            <a:lvl1pPr>
              <a:defRPr sz="3899"/>
            </a:lvl1pPr>
            <a:lvl2pPr>
              <a:defRPr sz="3199"/>
            </a:lvl2pPr>
            <a:lvl3pPr>
              <a:defRPr sz="2699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6B698-5208-44EF-87F7-75FD445BA92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6557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2" y="1535117"/>
            <a:ext cx="5385514" cy="639763"/>
          </a:xfrm>
        </p:spPr>
        <p:txBody>
          <a:bodyPr anchor="b"/>
          <a:lstStyle>
            <a:lvl1pPr marL="0" indent="0">
              <a:buNone/>
              <a:defRPr sz="3199" b="1"/>
            </a:lvl1pPr>
            <a:lvl2pPr marL="614242" indent="0">
              <a:buNone/>
              <a:defRPr sz="2699" b="1"/>
            </a:lvl2pPr>
            <a:lvl3pPr marL="1228481" indent="0">
              <a:buNone/>
              <a:defRPr sz="2399" b="1"/>
            </a:lvl3pPr>
            <a:lvl4pPr marL="1842723" indent="0">
              <a:buNone/>
              <a:defRPr sz="2299" b="1"/>
            </a:lvl4pPr>
            <a:lvl5pPr marL="2456965" indent="0">
              <a:buNone/>
              <a:defRPr sz="2299" b="1"/>
            </a:lvl5pPr>
            <a:lvl6pPr marL="3071206" indent="0">
              <a:buNone/>
              <a:defRPr sz="2299" b="1"/>
            </a:lvl6pPr>
            <a:lvl7pPr marL="3685447" indent="0">
              <a:buNone/>
              <a:defRPr sz="2299" b="1"/>
            </a:lvl7pPr>
            <a:lvl8pPr marL="4299689" indent="0">
              <a:buNone/>
              <a:defRPr sz="2299" b="1"/>
            </a:lvl8pPr>
            <a:lvl9pPr marL="4913929" indent="0">
              <a:buNone/>
              <a:defRPr sz="229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2" y="2174875"/>
            <a:ext cx="5385514" cy="3951288"/>
          </a:xfrm>
        </p:spPr>
        <p:txBody>
          <a:bodyPr/>
          <a:lstStyle>
            <a:lvl1pPr>
              <a:defRPr sz="3199"/>
            </a:lvl1pPr>
            <a:lvl2pPr>
              <a:defRPr sz="2699"/>
            </a:lvl2pPr>
            <a:lvl3pPr>
              <a:defRPr sz="2399"/>
            </a:lvl3pPr>
            <a:lvl4pPr>
              <a:defRPr sz="2299"/>
            </a:lvl4pPr>
            <a:lvl5pPr>
              <a:defRPr sz="2299"/>
            </a:lvl5pPr>
            <a:lvl6pPr>
              <a:defRPr sz="2299"/>
            </a:lvl6pPr>
            <a:lvl7pPr>
              <a:defRPr sz="2299"/>
            </a:lvl7pPr>
            <a:lvl8pPr>
              <a:defRPr sz="2299"/>
            </a:lvl8pPr>
            <a:lvl9pPr>
              <a:defRPr sz="22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7" y="1535117"/>
            <a:ext cx="5387630" cy="639763"/>
          </a:xfrm>
        </p:spPr>
        <p:txBody>
          <a:bodyPr anchor="b"/>
          <a:lstStyle>
            <a:lvl1pPr marL="0" indent="0">
              <a:buNone/>
              <a:defRPr sz="3199" b="1"/>
            </a:lvl1pPr>
            <a:lvl2pPr marL="614242" indent="0">
              <a:buNone/>
              <a:defRPr sz="2699" b="1"/>
            </a:lvl2pPr>
            <a:lvl3pPr marL="1228481" indent="0">
              <a:buNone/>
              <a:defRPr sz="2399" b="1"/>
            </a:lvl3pPr>
            <a:lvl4pPr marL="1842723" indent="0">
              <a:buNone/>
              <a:defRPr sz="2299" b="1"/>
            </a:lvl4pPr>
            <a:lvl5pPr marL="2456965" indent="0">
              <a:buNone/>
              <a:defRPr sz="2299" b="1"/>
            </a:lvl5pPr>
            <a:lvl6pPr marL="3071206" indent="0">
              <a:buNone/>
              <a:defRPr sz="2299" b="1"/>
            </a:lvl6pPr>
            <a:lvl7pPr marL="3685447" indent="0">
              <a:buNone/>
              <a:defRPr sz="2299" b="1"/>
            </a:lvl7pPr>
            <a:lvl8pPr marL="4299689" indent="0">
              <a:buNone/>
              <a:defRPr sz="2299" b="1"/>
            </a:lvl8pPr>
            <a:lvl9pPr marL="4913929" indent="0">
              <a:buNone/>
              <a:defRPr sz="229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7" y="2174875"/>
            <a:ext cx="5387630" cy="3951288"/>
          </a:xfrm>
        </p:spPr>
        <p:txBody>
          <a:bodyPr/>
          <a:lstStyle>
            <a:lvl1pPr>
              <a:defRPr sz="3199"/>
            </a:lvl1pPr>
            <a:lvl2pPr>
              <a:defRPr sz="2699"/>
            </a:lvl2pPr>
            <a:lvl3pPr>
              <a:defRPr sz="2399"/>
            </a:lvl3pPr>
            <a:lvl4pPr>
              <a:defRPr sz="2299"/>
            </a:lvl4pPr>
            <a:lvl5pPr>
              <a:defRPr sz="2299"/>
            </a:lvl5pPr>
            <a:lvl6pPr>
              <a:defRPr sz="2299"/>
            </a:lvl6pPr>
            <a:lvl7pPr>
              <a:defRPr sz="2299"/>
            </a:lvl7pPr>
            <a:lvl8pPr>
              <a:defRPr sz="2299"/>
            </a:lvl8pPr>
            <a:lvl9pPr>
              <a:defRPr sz="22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D2AC0-DA0E-4652-AE38-2E3F1ABEA03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7469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64A18-9D9F-483B-8FF4-9F38A99B656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0795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068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6" y="4406904"/>
            <a:ext cx="10360501" cy="1362075"/>
          </a:xfrm>
        </p:spPr>
        <p:txBody>
          <a:bodyPr anchor="t"/>
          <a:lstStyle>
            <a:lvl1pPr algn="l">
              <a:defRPr sz="5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6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442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885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84327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577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721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865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009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915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DF3EB-9BCD-4B6E-A46F-CC8726C11DA4}" type="datetime1">
              <a:rPr lang="en-US" smtClean="0"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098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6" y="273052"/>
            <a:ext cx="4010039" cy="1162051"/>
          </a:xfrm>
        </p:spPr>
        <p:txBody>
          <a:bodyPr anchor="b"/>
          <a:lstStyle>
            <a:lvl1pPr algn="l">
              <a:defRPr sz="2699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8"/>
            <a:ext cx="6813892" cy="5853113"/>
          </a:xfrm>
        </p:spPr>
        <p:txBody>
          <a:bodyPr/>
          <a:lstStyle>
            <a:lvl1pPr>
              <a:defRPr sz="4299"/>
            </a:lvl1pPr>
            <a:lvl2pPr>
              <a:defRPr sz="3899"/>
            </a:lvl2pPr>
            <a:lvl3pPr>
              <a:defRPr sz="3199"/>
            </a:lvl3pPr>
            <a:lvl4pPr>
              <a:defRPr sz="2699"/>
            </a:lvl4pPr>
            <a:lvl5pPr>
              <a:defRPr sz="2699"/>
            </a:lvl5pPr>
            <a:lvl6pPr>
              <a:defRPr sz="2699"/>
            </a:lvl6pPr>
            <a:lvl7pPr>
              <a:defRPr sz="2699"/>
            </a:lvl7pPr>
            <a:lvl8pPr>
              <a:defRPr sz="2699"/>
            </a:lvl8pPr>
            <a:lvl9pPr>
              <a:defRPr sz="26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6" y="1435104"/>
            <a:ext cx="4010039" cy="4691063"/>
          </a:xfrm>
        </p:spPr>
        <p:txBody>
          <a:bodyPr/>
          <a:lstStyle>
            <a:lvl1pPr marL="0" indent="0">
              <a:buNone/>
              <a:defRPr sz="1899"/>
            </a:lvl1pPr>
            <a:lvl2pPr marL="614242" indent="0">
              <a:buNone/>
              <a:defRPr sz="1600"/>
            </a:lvl2pPr>
            <a:lvl3pPr marL="1228481" indent="0">
              <a:buNone/>
              <a:defRPr sz="1300"/>
            </a:lvl3pPr>
            <a:lvl4pPr marL="1842723" indent="0">
              <a:buNone/>
              <a:defRPr sz="1200"/>
            </a:lvl4pPr>
            <a:lvl5pPr marL="2456965" indent="0">
              <a:buNone/>
              <a:defRPr sz="1200"/>
            </a:lvl5pPr>
            <a:lvl6pPr marL="3071206" indent="0">
              <a:buNone/>
              <a:defRPr sz="1200"/>
            </a:lvl6pPr>
            <a:lvl7pPr marL="3685447" indent="0">
              <a:buNone/>
              <a:defRPr sz="1200"/>
            </a:lvl7pPr>
            <a:lvl8pPr marL="4299689" indent="0">
              <a:buNone/>
              <a:defRPr sz="1200"/>
            </a:lvl8pPr>
            <a:lvl9pPr marL="49139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B0E4E-6982-46EB-8D38-89B7BEFA4ED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7056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6" y="4800603"/>
            <a:ext cx="7313295" cy="566739"/>
          </a:xfrm>
        </p:spPr>
        <p:txBody>
          <a:bodyPr anchor="b"/>
          <a:lstStyle>
            <a:lvl1pPr algn="l">
              <a:defRPr sz="2699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6" y="612775"/>
            <a:ext cx="7313295" cy="4114800"/>
          </a:xfrm>
        </p:spPr>
        <p:txBody>
          <a:bodyPr/>
          <a:lstStyle>
            <a:lvl1pPr marL="0" indent="0">
              <a:buNone/>
              <a:defRPr sz="4299"/>
            </a:lvl1pPr>
            <a:lvl2pPr marL="614242" indent="0">
              <a:buNone/>
              <a:defRPr sz="3899"/>
            </a:lvl2pPr>
            <a:lvl3pPr marL="1228481" indent="0">
              <a:buNone/>
              <a:defRPr sz="3199"/>
            </a:lvl3pPr>
            <a:lvl4pPr marL="1842723" indent="0">
              <a:buNone/>
              <a:defRPr sz="2699"/>
            </a:lvl4pPr>
            <a:lvl5pPr marL="2456965" indent="0">
              <a:buNone/>
              <a:defRPr sz="2699"/>
            </a:lvl5pPr>
            <a:lvl6pPr marL="3071206" indent="0">
              <a:buNone/>
              <a:defRPr sz="2699"/>
            </a:lvl6pPr>
            <a:lvl7pPr marL="3685447" indent="0">
              <a:buNone/>
              <a:defRPr sz="2699"/>
            </a:lvl7pPr>
            <a:lvl8pPr marL="4299689" indent="0">
              <a:buNone/>
              <a:defRPr sz="2699"/>
            </a:lvl8pPr>
            <a:lvl9pPr marL="4913929" indent="0">
              <a:buNone/>
              <a:defRPr sz="2699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6" y="5367344"/>
            <a:ext cx="7313295" cy="804863"/>
          </a:xfrm>
        </p:spPr>
        <p:txBody>
          <a:bodyPr/>
          <a:lstStyle>
            <a:lvl1pPr marL="0" indent="0">
              <a:buNone/>
              <a:defRPr sz="1899"/>
            </a:lvl1pPr>
            <a:lvl2pPr marL="614242" indent="0">
              <a:buNone/>
              <a:defRPr sz="1600"/>
            </a:lvl2pPr>
            <a:lvl3pPr marL="1228481" indent="0">
              <a:buNone/>
              <a:defRPr sz="1300"/>
            </a:lvl3pPr>
            <a:lvl4pPr marL="1842723" indent="0">
              <a:buNone/>
              <a:defRPr sz="1200"/>
            </a:lvl4pPr>
            <a:lvl5pPr marL="2456965" indent="0">
              <a:buNone/>
              <a:defRPr sz="1200"/>
            </a:lvl5pPr>
            <a:lvl6pPr marL="3071206" indent="0">
              <a:buNone/>
              <a:defRPr sz="1200"/>
            </a:lvl6pPr>
            <a:lvl7pPr marL="3685447" indent="0">
              <a:buNone/>
              <a:defRPr sz="1200"/>
            </a:lvl7pPr>
            <a:lvl8pPr marL="4299689" indent="0">
              <a:buNone/>
              <a:defRPr sz="1200"/>
            </a:lvl8pPr>
            <a:lvl9pPr marL="49139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42E96-B79C-48D2-A779-7E7318350AE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6364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7938A-0A93-4BA0-B7D1-7826C0C6438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3489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2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2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8CD98-B0E0-4BF7-AB67-2C9E43E434C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3336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3" y="2130432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2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4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27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12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54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996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39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796F6-B364-4FF1-AD6C-1D1FCEF9E89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95349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3F639-5AEB-4E4D-B149-D72FDB44C82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5770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6" y="4406906"/>
            <a:ext cx="10360501" cy="1362075"/>
          </a:xfrm>
        </p:spPr>
        <p:txBody>
          <a:bodyPr anchor="t"/>
          <a:lstStyle>
            <a:lvl1pPr algn="l">
              <a:defRPr sz="5498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6" y="2906713"/>
            <a:ext cx="10360501" cy="1500187"/>
          </a:xfrm>
        </p:spPr>
        <p:txBody>
          <a:bodyPr anchor="b"/>
          <a:lstStyle>
            <a:lvl1pPr marL="0" indent="0">
              <a:buNone/>
              <a:defRPr sz="2699">
                <a:solidFill>
                  <a:schemeClr val="tx1">
                    <a:tint val="75000"/>
                  </a:schemeClr>
                </a:solidFill>
              </a:defRPr>
            </a:lvl1pPr>
            <a:lvl2pPr marL="614242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2pPr>
            <a:lvl3pPr marL="1228481" indent="0">
              <a:buNone/>
              <a:defRPr sz="2299">
                <a:solidFill>
                  <a:schemeClr val="tx1">
                    <a:tint val="75000"/>
                  </a:schemeClr>
                </a:solidFill>
              </a:defRPr>
            </a:lvl3pPr>
            <a:lvl4pPr marL="1842723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4pPr>
            <a:lvl5pPr marL="2456965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5pPr>
            <a:lvl6pPr marL="3071206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6pPr>
            <a:lvl7pPr marL="3685447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7pPr>
            <a:lvl8pPr marL="4299689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8pPr>
            <a:lvl9pPr marL="4913929" indent="0">
              <a:buNone/>
              <a:defRPr sz="18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DF3EB-9BCD-4B6E-A46F-CC8726C11DA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268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6"/>
            <a:ext cx="5383398" cy="4525963"/>
          </a:xfrm>
        </p:spPr>
        <p:txBody>
          <a:bodyPr/>
          <a:lstStyle>
            <a:lvl1pPr>
              <a:defRPr sz="3899"/>
            </a:lvl1pPr>
            <a:lvl2pPr>
              <a:defRPr sz="3199"/>
            </a:lvl2pPr>
            <a:lvl3pPr>
              <a:defRPr sz="2699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6"/>
            <a:ext cx="5383398" cy="4525963"/>
          </a:xfrm>
        </p:spPr>
        <p:txBody>
          <a:bodyPr/>
          <a:lstStyle>
            <a:lvl1pPr>
              <a:defRPr sz="3899"/>
            </a:lvl1pPr>
            <a:lvl2pPr>
              <a:defRPr sz="3199"/>
            </a:lvl2pPr>
            <a:lvl3pPr>
              <a:defRPr sz="2699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6B698-5208-44EF-87F7-75FD445BA92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3790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2" y="1535117"/>
            <a:ext cx="5385514" cy="639763"/>
          </a:xfrm>
        </p:spPr>
        <p:txBody>
          <a:bodyPr anchor="b"/>
          <a:lstStyle>
            <a:lvl1pPr marL="0" indent="0">
              <a:buNone/>
              <a:defRPr sz="3199" b="1"/>
            </a:lvl1pPr>
            <a:lvl2pPr marL="614242" indent="0">
              <a:buNone/>
              <a:defRPr sz="2699" b="1"/>
            </a:lvl2pPr>
            <a:lvl3pPr marL="1228481" indent="0">
              <a:buNone/>
              <a:defRPr sz="2399" b="1"/>
            </a:lvl3pPr>
            <a:lvl4pPr marL="1842723" indent="0">
              <a:buNone/>
              <a:defRPr sz="2299" b="1"/>
            </a:lvl4pPr>
            <a:lvl5pPr marL="2456965" indent="0">
              <a:buNone/>
              <a:defRPr sz="2299" b="1"/>
            </a:lvl5pPr>
            <a:lvl6pPr marL="3071206" indent="0">
              <a:buNone/>
              <a:defRPr sz="2299" b="1"/>
            </a:lvl6pPr>
            <a:lvl7pPr marL="3685447" indent="0">
              <a:buNone/>
              <a:defRPr sz="2299" b="1"/>
            </a:lvl7pPr>
            <a:lvl8pPr marL="4299689" indent="0">
              <a:buNone/>
              <a:defRPr sz="2299" b="1"/>
            </a:lvl8pPr>
            <a:lvl9pPr marL="4913929" indent="0">
              <a:buNone/>
              <a:defRPr sz="229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2" y="2174875"/>
            <a:ext cx="5385514" cy="3951288"/>
          </a:xfrm>
        </p:spPr>
        <p:txBody>
          <a:bodyPr/>
          <a:lstStyle>
            <a:lvl1pPr>
              <a:defRPr sz="3199"/>
            </a:lvl1pPr>
            <a:lvl2pPr>
              <a:defRPr sz="2699"/>
            </a:lvl2pPr>
            <a:lvl3pPr>
              <a:defRPr sz="2399"/>
            </a:lvl3pPr>
            <a:lvl4pPr>
              <a:defRPr sz="2299"/>
            </a:lvl4pPr>
            <a:lvl5pPr>
              <a:defRPr sz="2299"/>
            </a:lvl5pPr>
            <a:lvl6pPr>
              <a:defRPr sz="2299"/>
            </a:lvl6pPr>
            <a:lvl7pPr>
              <a:defRPr sz="2299"/>
            </a:lvl7pPr>
            <a:lvl8pPr>
              <a:defRPr sz="2299"/>
            </a:lvl8pPr>
            <a:lvl9pPr>
              <a:defRPr sz="22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7" y="1535117"/>
            <a:ext cx="5387630" cy="639763"/>
          </a:xfrm>
        </p:spPr>
        <p:txBody>
          <a:bodyPr anchor="b"/>
          <a:lstStyle>
            <a:lvl1pPr marL="0" indent="0">
              <a:buNone/>
              <a:defRPr sz="3199" b="1"/>
            </a:lvl1pPr>
            <a:lvl2pPr marL="614242" indent="0">
              <a:buNone/>
              <a:defRPr sz="2699" b="1"/>
            </a:lvl2pPr>
            <a:lvl3pPr marL="1228481" indent="0">
              <a:buNone/>
              <a:defRPr sz="2399" b="1"/>
            </a:lvl3pPr>
            <a:lvl4pPr marL="1842723" indent="0">
              <a:buNone/>
              <a:defRPr sz="2299" b="1"/>
            </a:lvl4pPr>
            <a:lvl5pPr marL="2456965" indent="0">
              <a:buNone/>
              <a:defRPr sz="2299" b="1"/>
            </a:lvl5pPr>
            <a:lvl6pPr marL="3071206" indent="0">
              <a:buNone/>
              <a:defRPr sz="2299" b="1"/>
            </a:lvl6pPr>
            <a:lvl7pPr marL="3685447" indent="0">
              <a:buNone/>
              <a:defRPr sz="2299" b="1"/>
            </a:lvl7pPr>
            <a:lvl8pPr marL="4299689" indent="0">
              <a:buNone/>
              <a:defRPr sz="2299" b="1"/>
            </a:lvl8pPr>
            <a:lvl9pPr marL="4913929" indent="0">
              <a:buNone/>
              <a:defRPr sz="229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7" y="2174875"/>
            <a:ext cx="5387630" cy="3951288"/>
          </a:xfrm>
        </p:spPr>
        <p:txBody>
          <a:bodyPr/>
          <a:lstStyle>
            <a:lvl1pPr>
              <a:defRPr sz="3199"/>
            </a:lvl1pPr>
            <a:lvl2pPr>
              <a:defRPr sz="2699"/>
            </a:lvl2pPr>
            <a:lvl3pPr>
              <a:defRPr sz="2399"/>
            </a:lvl3pPr>
            <a:lvl4pPr>
              <a:defRPr sz="2299"/>
            </a:lvl4pPr>
            <a:lvl5pPr>
              <a:defRPr sz="2299"/>
            </a:lvl5pPr>
            <a:lvl6pPr>
              <a:defRPr sz="2299"/>
            </a:lvl6pPr>
            <a:lvl7pPr>
              <a:defRPr sz="2299"/>
            </a:lvl7pPr>
            <a:lvl8pPr>
              <a:defRPr sz="2299"/>
            </a:lvl8pPr>
            <a:lvl9pPr>
              <a:defRPr sz="22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D2AC0-DA0E-4652-AE38-2E3F1ABEA03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41770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64A18-9D9F-483B-8FF4-9F38A99B656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849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6B698-5208-44EF-87F7-75FD445BA92C}" type="datetime1">
              <a:rPr lang="en-US" smtClean="0"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245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42130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6" y="273052"/>
            <a:ext cx="4010039" cy="1162051"/>
          </a:xfrm>
        </p:spPr>
        <p:txBody>
          <a:bodyPr anchor="b"/>
          <a:lstStyle>
            <a:lvl1pPr algn="l">
              <a:defRPr sz="2699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8"/>
            <a:ext cx="6813892" cy="5853113"/>
          </a:xfrm>
        </p:spPr>
        <p:txBody>
          <a:bodyPr/>
          <a:lstStyle>
            <a:lvl1pPr>
              <a:defRPr sz="4299"/>
            </a:lvl1pPr>
            <a:lvl2pPr>
              <a:defRPr sz="3899"/>
            </a:lvl2pPr>
            <a:lvl3pPr>
              <a:defRPr sz="3199"/>
            </a:lvl3pPr>
            <a:lvl4pPr>
              <a:defRPr sz="2699"/>
            </a:lvl4pPr>
            <a:lvl5pPr>
              <a:defRPr sz="2699"/>
            </a:lvl5pPr>
            <a:lvl6pPr>
              <a:defRPr sz="2699"/>
            </a:lvl6pPr>
            <a:lvl7pPr>
              <a:defRPr sz="2699"/>
            </a:lvl7pPr>
            <a:lvl8pPr>
              <a:defRPr sz="2699"/>
            </a:lvl8pPr>
            <a:lvl9pPr>
              <a:defRPr sz="26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6" y="1435104"/>
            <a:ext cx="4010039" cy="4691063"/>
          </a:xfrm>
        </p:spPr>
        <p:txBody>
          <a:bodyPr/>
          <a:lstStyle>
            <a:lvl1pPr marL="0" indent="0">
              <a:buNone/>
              <a:defRPr sz="1899"/>
            </a:lvl1pPr>
            <a:lvl2pPr marL="614242" indent="0">
              <a:buNone/>
              <a:defRPr sz="1600"/>
            </a:lvl2pPr>
            <a:lvl3pPr marL="1228481" indent="0">
              <a:buNone/>
              <a:defRPr sz="1300"/>
            </a:lvl3pPr>
            <a:lvl4pPr marL="1842723" indent="0">
              <a:buNone/>
              <a:defRPr sz="1200"/>
            </a:lvl4pPr>
            <a:lvl5pPr marL="2456965" indent="0">
              <a:buNone/>
              <a:defRPr sz="1200"/>
            </a:lvl5pPr>
            <a:lvl6pPr marL="3071206" indent="0">
              <a:buNone/>
              <a:defRPr sz="1200"/>
            </a:lvl6pPr>
            <a:lvl7pPr marL="3685447" indent="0">
              <a:buNone/>
              <a:defRPr sz="1200"/>
            </a:lvl7pPr>
            <a:lvl8pPr marL="4299689" indent="0">
              <a:buNone/>
              <a:defRPr sz="1200"/>
            </a:lvl8pPr>
            <a:lvl9pPr marL="49139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B0E4E-6982-46EB-8D38-89B7BEFA4ED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8680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6" y="4800603"/>
            <a:ext cx="7313295" cy="566739"/>
          </a:xfrm>
        </p:spPr>
        <p:txBody>
          <a:bodyPr anchor="b"/>
          <a:lstStyle>
            <a:lvl1pPr algn="l">
              <a:defRPr sz="2699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6" y="612775"/>
            <a:ext cx="7313295" cy="4114800"/>
          </a:xfrm>
        </p:spPr>
        <p:txBody>
          <a:bodyPr/>
          <a:lstStyle>
            <a:lvl1pPr marL="0" indent="0">
              <a:buNone/>
              <a:defRPr sz="4299"/>
            </a:lvl1pPr>
            <a:lvl2pPr marL="614242" indent="0">
              <a:buNone/>
              <a:defRPr sz="3899"/>
            </a:lvl2pPr>
            <a:lvl3pPr marL="1228481" indent="0">
              <a:buNone/>
              <a:defRPr sz="3199"/>
            </a:lvl3pPr>
            <a:lvl4pPr marL="1842723" indent="0">
              <a:buNone/>
              <a:defRPr sz="2699"/>
            </a:lvl4pPr>
            <a:lvl5pPr marL="2456965" indent="0">
              <a:buNone/>
              <a:defRPr sz="2699"/>
            </a:lvl5pPr>
            <a:lvl6pPr marL="3071206" indent="0">
              <a:buNone/>
              <a:defRPr sz="2699"/>
            </a:lvl6pPr>
            <a:lvl7pPr marL="3685447" indent="0">
              <a:buNone/>
              <a:defRPr sz="2699"/>
            </a:lvl7pPr>
            <a:lvl8pPr marL="4299689" indent="0">
              <a:buNone/>
              <a:defRPr sz="2699"/>
            </a:lvl8pPr>
            <a:lvl9pPr marL="4913929" indent="0">
              <a:buNone/>
              <a:defRPr sz="2699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6" y="5367344"/>
            <a:ext cx="7313295" cy="804863"/>
          </a:xfrm>
        </p:spPr>
        <p:txBody>
          <a:bodyPr/>
          <a:lstStyle>
            <a:lvl1pPr marL="0" indent="0">
              <a:buNone/>
              <a:defRPr sz="1899"/>
            </a:lvl1pPr>
            <a:lvl2pPr marL="614242" indent="0">
              <a:buNone/>
              <a:defRPr sz="1600"/>
            </a:lvl2pPr>
            <a:lvl3pPr marL="1228481" indent="0">
              <a:buNone/>
              <a:defRPr sz="1300"/>
            </a:lvl3pPr>
            <a:lvl4pPr marL="1842723" indent="0">
              <a:buNone/>
              <a:defRPr sz="1200"/>
            </a:lvl4pPr>
            <a:lvl5pPr marL="2456965" indent="0">
              <a:buNone/>
              <a:defRPr sz="1200"/>
            </a:lvl5pPr>
            <a:lvl6pPr marL="3071206" indent="0">
              <a:buNone/>
              <a:defRPr sz="1200"/>
            </a:lvl6pPr>
            <a:lvl7pPr marL="3685447" indent="0">
              <a:buNone/>
              <a:defRPr sz="1200"/>
            </a:lvl7pPr>
            <a:lvl8pPr marL="4299689" indent="0">
              <a:buNone/>
              <a:defRPr sz="1200"/>
            </a:lvl8pPr>
            <a:lvl9pPr marL="49139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42E96-B79C-48D2-A779-7E7318350AE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56710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7938A-0A93-4BA0-B7D1-7826C0C6438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416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2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2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8CD98-B0E0-4BF7-AB67-2C9E43E434C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592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6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7" y="1535116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7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D2AC0-DA0E-4652-AE38-2E3F1ABEA033}" type="datetime1">
              <a:rPr lang="en-US" smtClean="0"/>
              <a:t>15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61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64A18-9D9F-483B-8FF4-9F38A99B656B}" type="datetime1">
              <a:rPr lang="en-US" smtClean="0"/>
              <a:t>15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97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/>
              <a:t>15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411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6" y="273050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6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6" y="1435104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B0E4E-6982-46EB-8D38-89B7BEFA4ED4}" type="datetime1">
              <a:rPr lang="en-US" smtClean="0"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83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1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14426" indent="0">
              <a:buNone/>
              <a:defRPr sz="3900"/>
            </a:lvl2pPr>
            <a:lvl3pPr marL="1228850" indent="0">
              <a:buNone/>
              <a:defRPr sz="3200"/>
            </a:lvl3pPr>
            <a:lvl4pPr marL="1843276" indent="0">
              <a:buNone/>
              <a:defRPr sz="2700"/>
            </a:lvl4pPr>
            <a:lvl5pPr marL="2457702" indent="0">
              <a:buNone/>
              <a:defRPr sz="2700"/>
            </a:lvl5pPr>
            <a:lvl6pPr marL="3072128" indent="0">
              <a:buNone/>
              <a:defRPr sz="2700"/>
            </a:lvl6pPr>
            <a:lvl7pPr marL="3686553" indent="0">
              <a:buNone/>
              <a:defRPr sz="2700"/>
            </a:lvl7pPr>
            <a:lvl8pPr marL="4300979" indent="0">
              <a:buNone/>
              <a:defRPr sz="2700"/>
            </a:lvl8pPr>
            <a:lvl9pPr marL="491540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42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42E96-B79C-48D2-A779-7E7318350AE1}" type="datetime1">
              <a:rPr lang="en-US" smtClean="0"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161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4"/>
            <a:ext cx="10969943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847C50-DEB7-407C-BD7B-DBF91D3E6C28}" type="datetime1">
              <a:rPr lang="en-US" smtClean="0"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2"/>
            <a:ext cx="3859795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6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87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defTabSz="12288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819" indent="-460819" algn="l" defTabSz="12288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8443" indent="-384015" algn="l" defTabSz="122885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536064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50490" indent="-307212" algn="l" defTabSz="12288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64916" indent="-307212" algn="l" defTabSz="12288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79339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93766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608192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222618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442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885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4327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7702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72128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86553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300979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915404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2" y="274639"/>
            <a:ext cx="10969943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2" y="1600206"/>
            <a:ext cx="10969943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4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847C50-DEB7-407C-BD7B-DBF91D3E6C2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6" y="6356354"/>
            <a:ext cx="3859795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7" y="6356354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566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ctr" defTabSz="1228481" rtl="0" eaLnBrk="1" latinLnBrk="0" hangingPunct="1">
        <a:spcBef>
          <a:spcPct val="0"/>
        </a:spcBef>
        <a:buNone/>
        <a:defRPr sz="58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681" indent="-460681" algn="l" defTabSz="1228481" rtl="0" eaLnBrk="1" latinLnBrk="0" hangingPunct="1">
        <a:spcBef>
          <a:spcPct val="20000"/>
        </a:spcBef>
        <a:buFont typeface="Arial" pitchFamily="34" charset="0"/>
        <a:buChar char="•"/>
        <a:defRPr sz="4299" kern="1200">
          <a:solidFill>
            <a:schemeClr val="tx1"/>
          </a:solidFill>
          <a:latin typeface="+mn-lt"/>
          <a:ea typeface="+mn-ea"/>
          <a:cs typeface="+mn-cs"/>
        </a:defRPr>
      </a:lvl1pPr>
      <a:lvl2pPr marL="998143" indent="-383900" algn="l" defTabSz="1228481" rtl="0" eaLnBrk="1" latinLnBrk="0" hangingPunct="1">
        <a:spcBef>
          <a:spcPct val="20000"/>
        </a:spcBef>
        <a:buFont typeface="Arial" pitchFamily="34" charset="0"/>
        <a:buChar char="–"/>
        <a:defRPr sz="3899" kern="1200">
          <a:solidFill>
            <a:schemeClr val="tx1"/>
          </a:solidFill>
          <a:latin typeface="+mn-lt"/>
          <a:ea typeface="+mn-ea"/>
          <a:cs typeface="+mn-cs"/>
        </a:defRPr>
      </a:lvl2pPr>
      <a:lvl3pPr marL="1535603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3199" kern="1200">
          <a:solidFill>
            <a:schemeClr val="tx1"/>
          </a:solidFill>
          <a:latin typeface="+mn-lt"/>
          <a:ea typeface="+mn-ea"/>
          <a:cs typeface="+mn-cs"/>
        </a:defRPr>
      </a:lvl3pPr>
      <a:lvl4pPr marL="2149845" indent="-307120" algn="l" defTabSz="1228481" rtl="0" eaLnBrk="1" latinLnBrk="0" hangingPunct="1">
        <a:spcBef>
          <a:spcPct val="20000"/>
        </a:spcBef>
        <a:buFont typeface="Arial" pitchFamily="34" charset="0"/>
        <a:buChar char="–"/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64087" indent="-307120" algn="l" defTabSz="1228481" rtl="0" eaLnBrk="1" latinLnBrk="0" hangingPunct="1">
        <a:spcBef>
          <a:spcPct val="20000"/>
        </a:spcBef>
        <a:buFont typeface="Arial" pitchFamily="34" charset="0"/>
        <a:buChar char="»"/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378325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3992568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606810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221051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1pPr>
      <a:lvl2pPr marL="614242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228481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842723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56965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3071206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685447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299689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913929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2" y="274639"/>
            <a:ext cx="10969943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2" y="1600206"/>
            <a:ext cx="10969943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4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847C50-DEB7-407C-BD7B-DBF91D3E6C2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6" y="6356354"/>
            <a:ext cx="3859795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7" y="6356354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400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/>
  <p:txStyles>
    <p:titleStyle>
      <a:lvl1pPr algn="ctr" defTabSz="1228481" rtl="0" eaLnBrk="1" latinLnBrk="0" hangingPunct="1">
        <a:spcBef>
          <a:spcPct val="0"/>
        </a:spcBef>
        <a:buNone/>
        <a:defRPr sz="58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681" indent="-460681" algn="l" defTabSz="1228481" rtl="0" eaLnBrk="1" latinLnBrk="0" hangingPunct="1">
        <a:spcBef>
          <a:spcPct val="20000"/>
        </a:spcBef>
        <a:buFont typeface="Arial" pitchFamily="34" charset="0"/>
        <a:buChar char="•"/>
        <a:defRPr sz="4299" kern="1200">
          <a:solidFill>
            <a:schemeClr val="tx1"/>
          </a:solidFill>
          <a:latin typeface="+mn-lt"/>
          <a:ea typeface="+mn-ea"/>
          <a:cs typeface="+mn-cs"/>
        </a:defRPr>
      </a:lvl1pPr>
      <a:lvl2pPr marL="998143" indent="-383900" algn="l" defTabSz="1228481" rtl="0" eaLnBrk="1" latinLnBrk="0" hangingPunct="1">
        <a:spcBef>
          <a:spcPct val="20000"/>
        </a:spcBef>
        <a:buFont typeface="Arial" pitchFamily="34" charset="0"/>
        <a:buChar char="–"/>
        <a:defRPr sz="3899" kern="1200">
          <a:solidFill>
            <a:schemeClr val="tx1"/>
          </a:solidFill>
          <a:latin typeface="+mn-lt"/>
          <a:ea typeface="+mn-ea"/>
          <a:cs typeface="+mn-cs"/>
        </a:defRPr>
      </a:lvl2pPr>
      <a:lvl3pPr marL="1535603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3199" kern="1200">
          <a:solidFill>
            <a:schemeClr val="tx1"/>
          </a:solidFill>
          <a:latin typeface="+mn-lt"/>
          <a:ea typeface="+mn-ea"/>
          <a:cs typeface="+mn-cs"/>
        </a:defRPr>
      </a:lvl3pPr>
      <a:lvl4pPr marL="2149845" indent="-307120" algn="l" defTabSz="1228481" rtl="0" eaLnBrk="1" latinLnBrk="0" hangingPunct="1">
        <a:spcBef>
          <a:spcPct val="20000"/>
        </a:spcBef>
        <a:buFont typeface="Arial" pitchFamily="34" charset="0"/>
        <a:buChar char="–"/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64087" indent="-307120" algn="l" defTabSz="1228481" rtl="0" eaLnBrk="1" latinLnBrk="0" hangingPunct="1">
        <a:spcBef>
          <a:spcPct val="20000"/>
        </a:spcBef>
        <a:buFont typeface="Arial" pitchFamily="34" charset="0"/>
        <a:buChar char="»"/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378325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3992568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606810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221051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1pPr>
      <a:lvl2pPr marL="614242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228481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842723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56965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3071206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685447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299689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913929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2" y="274639"/>
            <a:ext cx="10969943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2" y="1600206"/>
            <a:ext cx="10969943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4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847C50-DEB7-407C-BD7B-DBF91D3E6C2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6" y="6356354"/>
            <a:ext cx="3859795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7" y="6356354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668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/>
  <p:txStyles>
    <p:titleStyle>
      <a:lvl1pPr algn="ctr" defTabSz="1228481" rtl="0" eaLnBrk="1" latinLnBrk="0" hangingPunct="1">
        <a:spcBef>
          <a:spcPct val="0"/>
        </a:spcBef>
        <a:buNone/>
        <a:defRPr sz="58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681" indent="-460681" algn="l" defTabSz="1228481" rtl="0" eaLnBrk="1" latinLnBrk="0" hangingPunct="1">
        <a:spcBef>
          <a:spcPct val="20000"/>
        </a:spcBef>
        <a:buFont typeface="Arial" pitchFamily="34" charset="0"/>
        <a:buChar char="•"/>
        <a:defRPr sz="4299" kern="1200">
          <a:solidFill>
            <a:schemeClr val="tx1"/>
          </a:solidFill>
          <a:latin typeface="+mn-lt"/>
          <a:ea typeface="+mn-ea"/>
          <a:cs typeface="+mn-cs"/>
        </a:defRPr>
      </a:lvl1pPr>
      <a:lvl2pPr marL="998143" indent="-383900" algn="l" defTabSz="1228481" rtl="0" eaLnBrk="1" latinLnBrk="0" hangingPunct="1">
        <a:spcBef>
          <a:spcPct val="20000"/>
        </a:spcBef>
        <a:buFont typeface="Arial" pitchFamily="34" charset="0"/>
        <a:buChar char="–"/>
        <a:defRPr sz="3899" kern="1200">
          <a:solidFill>
            <a:schemeClr val="tx1"/>
          </a:solidFill>
          <a:latin typeface="+mn-lt"/>
          <a:ea typeface="+mn-ea"/>
          <a:cs typeface="+mn-cs"/>
        </a:defRPr>
      </a:lvl2pPr>
      <a:lvl3pPr marL="1535603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3199" kern="1200">
          <a:solidFill>
            <a:schemeClr val="tx1"/>
          </a:solidFill>
          <a:latin typeface="+mn-lt"/>
          <a:ea typeface="+mn-ea"/>
          <a:cs typeface="+mn-cs"/>
        </a:defRPr>
      </a:lvl3pPr>
      <a:lvl4pPr marL="2149845" indent="-307120" algn="l" defTabSz="1228481" rtl="0" eaLnBrk="1" latinLnBrk="0" hangingPunct="1">
        <a:spcBef>
          <a:spcPct val="20000"/>
        </a:spcBef>
        <a:buFont typeface="Arial" pitchFamily="34" charset="0"/>
        <a:buChar char="–"/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64087" indent="-307120" algn="l" defTabSz="1228481" rtl="0" eaLnBrk="1" latinLnBrk="0" hangingPunct="1">
        <a:spcBef>
          <a:spcPct val="20000"/>
        </a:spcBef>
        <a:buFont typeface="Arial" pitchFamily="34" charset="0"/>
        <a:buChar char="»"/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378325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3992568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606810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221051" indent="-307120" algn="l" defTabSz="1228481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1pPr>
      <a:lvl2pPr marL="614242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228481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842723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56965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3071206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685447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299689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913929" algn="l" defTabSz="1228481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qkkich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3.gif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6.gif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5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>
            <a:extLst>
              <a:ext uri="{FF2B5EF4-FFF2-40B4-BE49-F238E27FC236}">
                <a16:creationId xmlns:a16="http://schemas.microsoft.com/office/drawing/2014/main" id="{47A24BE8-98D9-4FBF-876A-36CAC1A84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121" y="1949665"/>
            <a:ext cx="11710583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42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885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4327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57702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72128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86553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00979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15404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 LÍ 12</a:t>
            </a:r>
          </a:p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37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ÓNG XẠ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AutoNum type="romanU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0D4AAC85-ADCC-45F3-9D3D-C2A8FD828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222" y="4078216"/>
            <a:ext cx="777037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42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885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4327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57702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72128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86553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00979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15404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o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Đoàn văn Doanh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PT Nam Trực –  Nam Địn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Box 2">
            <a:extLst>
              <a:ext uri="{FF2B5EF4-FFF2-40B4-BE49-F238E27FC236}">
                <a16:creationId xmlns:a16="http://schemas.microsoft.com/office/drawing/2014/main" id="{9BC2A0CC-5C04-4441-BDDF-B32E31211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611" y="714589"/>
            <a:ext cx="644067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42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885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4327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57702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72128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86553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00979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15404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CLB VẬT LÝ TRƯỜNG </a:t>
            </a: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THPT NAM TRỰC - NAM ĐỊN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B1CCDAE-07B7-4A97-8244-BF13DCB68010}"/>
              </a:ext>
            </a:extLst>
          </p:cNvPr>
          <p:cNvSpPr/>
          <p:nvPr/>
        </p:nvSpPr>
        <p:spPr>
          <a:xfrm>
            <a:off x="4648896" y="5312414"/>
            <a:ext cx="3388107" cy="83099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42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885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4327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57702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72128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86553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00979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15404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ail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qkkic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mail.co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one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0981.12068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1359093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103F6-814D-4199-BCEA-616920F96740}" type="datetime1">
              <a:rPr lang="en-US" smtClean="0"/>
              <a:t>15/9/2021</a:t>
            </a:fld>
            <a:endParaRPr lang="en-US"/>
          </a:p>
        </p:txBody>
      </p:sp>
      <p:pic>
        <p:nvPicPr>
          <p:cNvPr id="14338" name="Picture 2" descr="Ung thư tuyến nước bọt là gì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2" y="1295400"/>
            <a:ext cx="5486400" cy="3383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What did Japan do about the Fukushima nuclear leak? - MINEW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785" y="1561147"/>
            <a:ext cx="5069840" cy="2851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138127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/>
              <a:t>15/9/202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1813" y="1447800"/>
            <a:ext cx="4800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chemeClr val="bg1"/>
                </a:solidFill>
              </a:rPr>
              <a:t>     - </a:t>
            </a:r>
            <a:r>
              <a:rPr lang="vi-VN" b="1" dirty="0">
                <a:solidFill>
                  <a:schemeClr val="bg1"/>
                </a:solidFill>
              </a:rPr>
              <a:t>Khái niệm:</a:t>
            </a:r>
            <a:r>
              <a:rPr lang="vi-VN" dirty="0">
                <a:solidFill>
                  <a:schemeClr val="bg1"/>
                </a:solidFill>
              </a:rPr>
              <a:t> Là hiện tượng </a:t>
            </a:r>
            <a:r>
              <a:rPr lang="en-US" dirty="0" err="1">
                <a:solidFill>
                  <a:schemeClr val="bg1"/>
                </a:solidFill>
              </a:rPr>
              <a:t>phâ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ự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h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ủ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ộ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hâ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hô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ền</a:t>
            </a:r>
            <a:r>
              <a:rPr lang="vi-VN" dirty="0">
                <a:solidFill>
                  <a:schemeClr val="bg1"/>
                </a:solidFill>
              </a:rPr>
              <a:t>, phát ra các tia phóng xạ và biến đổi thành hạt nhân khác.</a:t>
            </a:r>
          </a:p>
        </p:txBody>
      </p:sp>
      <p:sp>
        <p:nvSpPr>
          <p:cNvPr id="4" name="Rectangle 3"/>
          <p:cNvSpPr/>
          <p:nvPr/>
        </p:nvSpPr>
        <p:spPr>
          <a:xfrm>
            <a:off x="379412" y="710418"/>
            <a:ext cx="34964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1.</a:t>
            </a:r>
            <a:r>
              <a:rPr lang="vi-VN" dirty="0">
                <a:solidFill>
                  <a:srgbClr val="FFFF00"/>
                </a:solidFill>
              </a:rPr>
              <a:t> Hiện tượng phóng xạ:</a:t>
            </a:r>
          </a:p>
        </p:txBody>
      </p:sp>
      <p:sp>
        <p:nvSpPr>
          <p:cNvPr id="5" name="Rectangle 4"/>
          <p:cNvSpPr/>
          <p:nvPr/>
        </p:nvSpPr>
        <p:spPr>
          <a:xfrm>
            <a:off x="621038" y="3405126"/>
            <a:ext cx="6092825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            </a:t>
            </a:r>
            <a:r>
              <a:rPr lang="vi-VN" dirty="0">
                <a:solidFill>
                  <a:schemeClr val="bg1"/>
                </a:solidFill>
              </a:rPr>
              <a:t>A → B + </a:t>
            </a:r>
            <a:r>
              <a:rPr lang="en-US" dirty="0" err="1">
                <a:solidFill>
                  <a:schemeClr val="bg1"/>
                </a:solidFill>
              </a:rPr>
              <a:t>ti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hó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xạ</a:t>
            </a:r>
            <a:endParaRPr lang="vi-VN" dirty="0">
              <a:solidFill>
                <a:schemeClr val="bg1"/>
              </a:solidFill>
            </a:endParaRPr>
          </a:p>
          <a:p>
            <a:r>
              <a:rPr lang="vi-VN" dirty="0">
                <a:solidFill>
                  <a:schemeClr val="bg1"/>
                </a:solidFill>
              </a:rPr>
              <a:t>     Trong đó </a:t>
            </a:r>
            <a:endParaRPr lang="en-US" dirty="0">
              <a:solidFill>
                <a:schemeClr val="bg1"/>
              </a:solidFill>
            </a:endParaRPr>
          </a:p>
          <a:p>
            <a:pPr marL="457200" indent="-457200">
              <a:buAutoNum type="alphaUcParenBoth"/>
            </a:pPr>
            <a:r>
              <a:rPr lang="vi-VN" dirty="0">
                <a:solidFill>
                  <a:schemeClr val="bg1"/>
                </a:solidFill>
              </a:rPr>
              <a:t>được gọi là hạt nhân mẹ. 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vi-VN" dirty="0">
                <a:solidFill>
                  <a:schemeClr val="bg1"/>
                </a:solidFill>
              </a:rPr>
              <a:t>(B) được gọi là hạt nhân con.</a:t>
            </a:r>
          </a:p>
        </p:txBody>
      </p:sp>
      <p:pic>
        <p:nvPicPr>
          <p:cNvPr id="15367" name="Picture 7" descr="Bài 3. Sự phóng xạ. 1. Sự phóng xạ: a. Định nghĩa: Phóng xạ là hiện tượng  hạt nhân tự phóng ra những bức xạ gọi là tia phóng xạ &amp; biến đổi thành hạt  nhân khác . Thí dụ : ( 1 e 0 là chùm positron ) Tia phóng xạ qua điện  trường b. Đặc điểm: Quá trình phóng ..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9012" y="1054847"/>
            <a:ext cx="2895600" cy="2060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9" name="Picture 9" descr="CƠ SỞ VẬT LÝ PHÓNG XẠ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51" t="23530" b="17408"/>
          <a:stretch/>
        </p:blipFill>
        <p:spPr bwMode="auto">
          <a:xfrm>
            <a:off x="5699979" y="1048538"/>
            <a:ext cx="2540009" cy="2076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ác tia phóng xạ phá hủy tế bào như thế nào?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2" y="3581400"/>
            <a:ext cx="4762500" cy="202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88778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534712" y="763390"/>
          <a:ext cx="10586283" cy="5408212"/>
        </p:xfrm>
        <a:graphic>
          <a:graphicData uri="http://schemas.openxmlformats.org/drawingml/2006/table">
            <a:tbl>
              <a:tblPr/>
              <a:tblGrid>
                <a:gridCol w="11137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31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1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579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4942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1" dirty="0" err="1"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a</a:t>
                      </a:r>
                      <a:r>
                        <a:rPr lang="en-US" sz="2000" b="1" dirty="0"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l-GR" sz="2000" b="1" dirty="0"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endParaRPr lang="el-GR" sz="2000" dirty="0"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1" dirty="0" err="1"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a</a:t>
                      </a:r>
                      <a:r>
                        <a:rPr lang="en-US" sz="2000" b="1" dirty="0"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l-GR" sz="2000" b="1" dirty="0"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β</a:t>
                      </a:r>
                      <a:endParaRPr lang="el-GR" sz="2000" dirty="0"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1" dirty="0" err="1"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a</a:t>
                      </a:r>
                      <a:r>
                        <a:rPr lang="en-US" sz="2000" b="1" dirty="0"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l-GR" sz="2000" b="1" dirty="0"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γ</a:t>
                      </a:r>
                      <a:endParaRPr lang="el-GR" sz="2000" dirty="0"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8160">
                <a:tc>
                  <a:txBody>
                    <a:bodyPr/>
                    <a:lstStyle/>
                    <a:p>
                      <a:pPr fontAlgn="t"/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ái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ệm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ạt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ân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fontAlgn="t"/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fontAlgn="t"/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fontAlgn="t"/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vi-VN" sz="200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 sóng điện từ có bước sóng rất ngắn ( dưới 10</a:t>
                      </a:r>
                      <a:r>
                        <a:rPr lang="vi-VN" sz="2000" baseline="3000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1</a:t>
                      </a:r>
                      <a:r>
                        <a:rPr lang="vi-VN" sz="200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m</a:t>
                      </a: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62162">
                <a:tc>
                  <a:txBody>
                    <a:bodyPr/>
                    <a:lstStyle/>
                    <a:p>
                      <a:pPr fontAlgn="t"/>
                      <a:r>
                        <a:rPr lang="en-US" sz="200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 chất</a:t>
                      </a: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/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Tốc độ cỡ 2.10</a:t>
                      </a:r>
                      <a:r>
                        <a:rPr lang="vi-VN" sz="2000" baseline="30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(m/s)</a:t>
                      </a:r>
                    </a:p>
                    <a:p>
                      <a:pPr algn="just" fontAlgn="t"/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i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cm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ắn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i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cromét</a:t>
                      </a:r>
                      <a:endParaRPr lang="vi-VN" sz="20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 fontAlgn="t"/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Bị lệch phương khi đi qua điện trường hay từ trường</a:t>
                      </a: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/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Tốc độ rất lớn, xấp xỉ tốc độ ánh sáng.</a:t>
                      </a:r>
                    </a:p>
                    <a:p>
                      <a:pPr algn="just" fontAlgn="t"/>
                      <a:r>
                        <a:rPr lang="el-GR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</a:t>
                      </a:r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 được vài m trong không khí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i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mm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m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endParaRPr lang="vi-VN" sz="20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 fontAlgn="t"/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Bị lệch phương khi đi qua điện trường hay từ trường</a:t>
                      </a: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/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Có tốc đ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ộ</a:t>
                      </a:r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ánh sáng.</a:t>
                      </a:r>
                    </a:p>
                    <a:p>
                      <a:pPr algn="just" fontAlgn="t"/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</a:t>
                      </a:r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 được vài m trong bê tông, vài cm trong chì.</a:t>
                      </a:r>
                    </a:p>
                    <a:p>
                      <a:pPr algn="just" fontAlgn="t"/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Không bị lệch phương khi đi qua điện trường hay từ trường</a:t>
                      </a: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62534">
                <a:tc>
                  <a:txBody>
                    <a:bodyPr/>
                    <a:lstStyle/>
                    <a:p>
                      <a:pPr fontAlgn="t"/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ản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just" fontAlgn="t"/>
                      <a:endParaRPr lang="vi-VN" sz="20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just" fontAlgn="t"/>
                      <a:endParaRPr lang="vi-VN" sz="20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4651" marR="24651" marT="24651" marB="24651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/>
                      <a:endParaRPr lang="vi-VN" sz="20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24639" marR="24639" marT="24639" marB="24639">
                    <a:lnL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AutoShape 1" descr="Phóng xạ - Lý thuyết Vật Lý 12 đầy đủ"/>
          <p:cNvSpPr>
            <a:spLocks noChangeAspect="1" noChangeArrowheads="1"/>
          </p:cNvSpPr>
          <p:nvPr/>
        </p:nvSpPr>
        <p:spPr bwMode="auto">
          <a:xfrm>
            <a:off x="5048796" y="1534513"/>
            <a:ext cx="304642" cy="304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/>
          <a:p>
            <a:pPr defTabSz="1228112"/>
            <a:endParaRPr lang="en-US" sz="2398">
              <a:solidFill>
                <a:prstClr val="black"/>
              </a:solidFill>
            </a:endParaRPr>
          </a:p>
        </p:txBody>
      </p:sp>
      <p:sp>
        <p:nvSpPr>
          <p:cNvPr id="5" name="AutoShape 2" descr="Phóng xạ - Lý thuyết Vật Lý 12 đầy đủ"/>
          <p:cNvSpPr>
            <a:spLocks noChangeAspect="1" noChangeArrowheads="1"/>
          </p:cNvSpPr>
          <p:nvPr/>
        </p:nvSpPr>
        <p:spPr bwMode="auto">
          <a:xfrm>
            <a:off x="5048796" y="1534513"/>
            <a:ext cx="304642" cy="304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/>
          <a:p>
            <a:pPr defTabSz="1228112"/>
            <a:endParaRPr lang="en-US" sz="2398">
              <a:solidFill>
                <a:prstClr val="black"/>
              </a:solidFill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053" y="1301274"/>
            <a:ext cx="2446651" cy="1075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8" y="4726799"/>
            <a:ext cx="2512358" cy="141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796" y="4726799"/>
            <a:ext cx="2437130" cy="1331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9" name="Picture 1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10" t="45892" r="10127" b="3728"/>
          <a:stretch/>
        </p:blipFill>
        <p:spPr bwMode="auto">
          <a:xfrm>
            <a:off x="8164805" y="4648298"/>
            <a:ext cx="2897765" cy="1488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610870" y="246848"/>
            <a:ext cx="2750474" cy="4614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28112"/>
            <a:r>
              <a:rPr lang="en-US" sz="2398" dirty="0">
                <a:solidFill>
                  <a:srgbClr val="FFFF00"/>
                </a:solidFill>
              </a:rPr>
              <a:t>2.</a:t>
            </a:r>
            <a:r>
              <a:rPr lang="vi-VN" sz="2398" dirty="0">
                <a:solidFill>
                  <a:srgbClr val="FFFF00"/>
                </a:solidFill>
              </a:rPr>
              <a:t> </a:t>
            </a:r>
            <a:r>
              <a:rPr lang="en-US" sz="2398" dirty="0" err="1">
                <a:solidFill>
                  <a:srgbClr val="FFFF00"/>
                </a:solidFill>
              </a:rPr>
              <a:t>Các</a:t>
            </a:r>
            <a:r>
              <a:rPr lang="en-US" sz="2398" dirty="0">
                <a:solidFill>
                  <a:srgbClr val="FFFF00"/>
                </a:solidFill>
              </a:rPr>
              <a:t> </a:t>
            </a:r>
            <a:r>
              <a:rPr lang="en-US" sz="2398" dirty="0" err="1">
                <a:solidFill>
                  <a:srgbClr val="FFFF00"/>
                </a:solidFill>
              </a:rPr>
              <a:t>loại</a:t>
            </a:r>
            <a:r>
              <a:rPr lang="en-US" sz="2398" dirty="0">
                <a:solidFill>
                  <a:srgbClr val="FFFF00"/>
                </a:solidFill>
              </a:rPr>
              <a:t> </a:t>
            </a:r>
            <a:r>
              <a:rPr lang="en-US" sz="2398" dirty="0" err="1">
                <a:solidFill>
                  <a:srgbClr val="FFFF00"/>
                </a:solidFill>
              </a:rPr>
              <a:t>phóng</a:t>
            </a:r>
            <a:r>
              <a:rPr lang="en-US" sz="2398" dirty="0">
                <a:solidFill>
                  <a:srgbClr val="FFFF00"/>
                </a:solidFill>
              </a:rPr>
              <a:t> </a:t>
            </a:r>
            <a:r>
              <a:rPr lang="en-US" sz="2398" dirty="0" err="1">
                <a:solidFill>
                  <a:srgbClr val="FFFF00"/>
                </a:solidFill>
              </a:rPr>
              <a:t>xạ</a:t>
            </a:r>
            <a:r>
              <a:rPr lang="vi-VN" sz="2398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54040" y="1609174"/>
          <a:ext cx="1015470" cy="58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253890" progId="Equation.DSMT4">
                  <p:embed/>
                </p:oleObj>
              </mc:Choice>
              <mc:Fallback>
                <p:oleObj name="Equation" r:id="rId6" imgW="33005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040" y="1609174"/>
                        <a:ext cx="1015470" cy="585482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12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/>
              <a:t>15/9/2021</a:t>
            </a:fld>
            <a:endParaRPr lang="en-US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0719" y="686516"/>
            <a:ext cx="1994967" cy="57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423" y="911767"/>
            <a:ext cx="4570809" cy="82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90288" y="2119655"/>
          <a:ext cx="4551765" cy="88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671" imgH="317362" progId="Equation.DSMT4">
                  <p:embed/>
                </p:oleObj>
              </mc:Choice>
              <mc:Fallback>
                <p:oleObj name="Equation" r:id="rId5" imgW="1218671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288" y="2119655"/>
                        <a:ext cx="4551765" cy="88922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1" name="Picture 13" descr="TRUNG HỌC DUY TÂN - PHAN RANG :: Xem chủ đề - Người săn tìm vật thể phóng xạ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422" y="3572365"/>
            <a:ext cx="4742215" cy="226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8563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/>
              <a:t>15/9/202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55613" y="1536174"/>
            <a:ext cx="533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chemeClr val="bg1"/>
                </a:solidFill>
              </a:rPr>
              <a:t>- Là một quá trình biến đổi hạt nhân</a:t>
            </a:r>
          </a:p>
          <a:p>
            <a:r>
              <a:rPr lang="vi-VN" dirty="0">
                <a:solidFill>
                  <a:schemeClr val="bg1"/>
                </a:solidFill>
              </a:rPr>
              <a:t>- Là một quá trình tự phát và không điều khiển được</a:t>
            </a:r>
          </a:p>
          <a:p>
            <a:r>
              <a:rPr lang="vi-VN" dirty="0">
                <a:solidFill>
                  <a:schemeClr val="bg1"/>
                </a:solidFill>
              </a:rPr>
              <a:t>- Là một quá trình ngẫu nhiên</a:t>
            </a:r>
          </a:p>
          <a:p>
            <a:br>
              <a:rPr lang="vi-VN" dirty="0">
                <a:solidFill>
                  <a:schemeClr val="bg1"/>
                </a:solidFill>
              </a:rPr>
            </a:b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9412" y="710418"/>
            <a:ext cx="45488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3.</a:t>
            </a:r>
            <a:r>
              <a:rPr lang="vi-VN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Đặc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tính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của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quá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trình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phóng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xạ</a:t>
            </a:r>
            <a:r>
              <a:rPr lang="vi-VN" dirty="0">
                <a:solidFill>
                  <a:srgbClr val="FFFF00"/>
                </a:solidFill>
              </a:rPr>
              <a:t>:</a:t>
            </a: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328" y="3581399"/>
            <a:ext cx="2666569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012" y="609600"/>
            <a:ext cx="3505656" cy="2428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4212" y="3608235"/>
            <a:ext cx="2535389" cy="2535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2" name="Picture 6" descr="CƠ SỞ VẬT LÝ PHÓNG XẠ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05" r="55726" b="27461"/>
          <a:stretch/>
        </p:blipFill>
        <p:spPr bwMode="auto">
          <a:xfrm>
            <a:off x="684212" y="3789718"/>
            <a:ext cx="3200400" cy="2145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48565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26922" y="2464047"/>
            <a:ext cx="6486422" cy="1809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179284" rIns="31732" bIns="88849" numCol="1" anchor="ctr" anchorCtr="0" compatLnSpc="1">
            <a:prstTxWarp prst="textNoShape">
              <a:avLst/>
            </a:prstTxWarp>
            <a:spAutoFit/>
          </a:bodyPr>
          <a:lstStyle/>
          <a:p>
            <a:pPr defTabSz="91412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     </a:t>
            </a:r>
            <a:r>
              <a:rPr lang="en-US" sz="2499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99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dung: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ã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óng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99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defTabSz="91412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99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    </a:t>
            </a:r>
          </a:p>
        </p:txBody>
      </p:sp>
      <p:sp>
        <p:nvSpPr>
          <p:cNvPr id="4" name="AutoShape 2" descr="Phóng xạ - Lý thuyết Vật Lý 12 đầy đủ"/>
          <p:cNvSpPr>
            <a:spLocks noChangeAspect="1" noChangeArrowheads="1"/>
          </p:cNvSpPr>
          <p:nvPr/>
        </p:nvSpPr>
        <p:spPr bwMode="auto">
          <a:xfrm>
            <a:off x="65070" y="2887804"/>
            <a:ext cx="304721" cy="30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16" tIns="45708" rIns="91416" bIns="45708" numCol="1" anchor="t" anchorCtr="0" compatLnSpc="1">
            <a:prstTxWarp prst="textNoShape">
              <a:avLst/>
            </a:prstTxWarp>
          </a:bodyPr>
          <a:lstStyle/>
          <a:p>
            <a:endParaRPr lang="en-US" sz="2399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5187" y="798163"/>
            <a:ext cx="3016387" cy="461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126" fontAlgn="base">
              <a:spcBef>
                <a:spcPct val="0"/>
              </a:spcBef>
              <a:spcAft>
                <a:spcPct val="0"/>
              </a:spcAft>
            </a:pPr>
            <a:r>
              <a:rPr lang="en-US" sz="2399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399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399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99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399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99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óng</a:t>
            </a:r>
            <a:r>
              <a:rPr lang="en-US" sz="2399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99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endParaRPr lang="en-US" sz="2399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22" y="1676856"/>
            <a:ext cx="4192083" cy="814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24515" y="4266983"/>
            <a:ext cx="6091238" cy="83078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399" dirty="0">
                <a:solidFill>
                  <a:srgbClr val="FFFF00"/>
                </a:solidFill>
              </a:rPr>
              <a:t>C</a:t>
            </a:r>
            <a:r>
              <a:rPr lang="vi-VN" sz="2399" dirty="0">
                <a:solidFill>
                  <a:srgbClr val="FFFF00"/>
                </a:solidFill>
              </a:rPr>
              <a:t>hu kỳ bán rã</a:t>
            </a:r>
            <a:r>
              <a:rPr lang="en-US" sz="2399" dirty="0">
                <a:solidFill>
                  <a:srgbClr val="FFFF00"/>
                </a:solidFill>
              </a:rPr>
              <a:t> (T)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là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vi-VN" sz="2399" dirty="0">
                <a:solidFill>
                  <a:prstClr val="white"/>
                </a:solidFill>
              </a:rPr>
              <a:t>khoảng thời gian </a:t>
            </a:r>
            <a:r>
              <a:rPr lang="en-US" sz="2399" dirty="0" err="1">
                <a:solidFill>
                  <a:prstClr val="white"/>
                </a:solidFill>
              </a:rPr>
              <a:t>mà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vi-VN" sz="2399" dirty="0">
                <a:solidFill>
                  <a:prstClr val="white"/>
                </a:solidFill>
              </a:rPr>
              <a:t>một nửa số hạt nhân hiện có bị phân rã.</a:t>
            </a:r>
            <a:endParaRPr lang="en-US" sz="2399" dirty="0">
              <a:solidFill>
                <a:prstClr val="white"/>
              </a:solidFill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599783" y="5257324"/>
          <a:ext cx="3485238" cy="7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783" y="5257324"/>
                        <a:ext cx="3485238" cy="74483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1837" y="1669553"/>
            <a:ext cx="3272962" cy="66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1836" y="3396840"/>
            <a:ext cx="3620674" cy="2715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2870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081" y="1536669"/>
            <a:ext cx="5332611" cy="12000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99" dirty="0">
                <a:solidFill>
                  <a:prstClr val="white"/>
                </a:solidFill>
              </a:rPr>
              <a:t>- </a:t>
            </a:r>
            <a:r>
              <a:rPr lang="en-US" sz="2399" dirty="0" err="1">
                <a:solidFill>
                  <a:prstClr val="white"/>
                </a:solidFill>
              </a:rPr>
              <a:t>Dùng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làm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nguyên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tử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đánh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dấu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khảo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sát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sự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tồn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tại</a:t>
            </a:r>
            <a:r>
              <a:rPr lang="en-US" sz="2399" dirty="0">
                <a:solidFill>
                  <a:prstClr val="white"/>
                </a:solidFill>
              </a:rPr>
              <a:t>, </a:t>
            </a:r>
            <a:r>
              <a:rPr lang="en-US" sz="2399" dirty="0" err="1">
                <a:solidFill>
                  <a:prstClr val="white"/>
                </a:solidFill>
              </a:rPr>
              <a:t>phân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bố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và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vận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chuyển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của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nguyên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tố</a:t>
            </a:r>
            <a:endParaRPr lang="en-US" sz="2399" dirty="0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0902" y="711127"/>
            <a:ext cx="4416982" cy="461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399" dirty="0">
                <a:solidFill>
                  <a:srgbClr val="FFFF00"/>
                </a:solidFill>
              </a:rPr>
              <a:t>5.</a:t>
            </a:r>
            <a:r>
              <a:rPr lang="vi-VN" sz="2399" dirty="0">
                <a:solidFill>
                  <a:srgbClr val="FFFF00"/>
                </a:solidFill>
              </a:rPr>
              <a:t> </a:t>
            </a:r>
            <a:r>
              <a:rPr lang="en-US" sz="2399" dirty="0" err="1">
                <a:solidFill>
                  <a:srgbClr val="FFFF00"/>
                </a:solidFill>
              </a:rPr>
              <a:t>Ứng</a:t>
            </a:r>
            <a:r>
              <a:rPr lang="en-US" sz="2399" dirty="0">
                <a:solidFill>
                  <a:srgbClr val="FFFF00"/>
                </a:solidFill>
              </a:rPr>
              <a:t> </a:t>
            </a:r>
            <a:r>
              <a:rPr lang="en-US" sz="2399" dirty="0" err="1">
                <a:solidFill>
                  <a:srgbClr val="FFFF00"/>
                </a:solidFill>
              </a:rPr>
              <a:t>dụng</a:t>
            </a:r>
            <a:r>
              <a:rPr lang="en-US" sz="2399" dirty="0">
                <a:solidFill>
                  <a:srgbClr val="FFFF00"/>
                </a:solidFill>
              </a:rPr>
              <a:t> </a:t>
            </a:r>
            <a:r>
              <a:rPr lang="en-US" sz="2399" dirty="0" err="1">
                <a:solidFill>
                  <a:srgbClr val="FFFF00"/>
                </a:solidFill>
              </a:rPr>
              <a:t>của</a:t>
            </a:r>
            <a:r>
              <a:rPr lang="en-US" sz="2399" dirty="0">
                <a:solidFill>
                  <a:srgbClr val="FFFF00"/>
                </a:solidFill>
              </a:rPr>
              <a:t> </a:t>
            </a:r>
            <a:r>
              <a:rPr lang="en-US" sz="2399" dirty="0" err="1">
                <a:solidFill>
                  <a:srgbClr val="FFFF00"/>
                </a:solidFill>
              </a:rPr>
              <a:t>đồng</a:t>
            </a:r>
            <a:r>
              <a:rPr lang="en-US" sz="2399" dirty="0">
                <a:solidFill>
                  <a:srgbClr val="FFFF00"/>
                </a:solidFill>
              </a:rPr>
              <a:t> </a:t>
            </a:r>
            <a:r>
              <a:rPr lang="en-US" sz="2399" dirty="0" err="1">
                <a:solidFill>
                  <a:srgbClr val="FFFF00"/>
                </a:solidFill>
              </a:rPr>
              <a:t>vị</a:t>
            </a:r>
            <a:r>
              <a:rPr lang="en-US" sz="2399" dirty="0">
                <a:solidFill>
                  <a:srgbClr val="FFFF00"/>
                </a:solidFill>
              </a:rPr>
              <a:t> </a:t>
            </a:r>
            <a:r>
              <a:rPr lang="en-US" sz="2399" dirty="0" err="1">
                <a:solidFill>
                  <a:srgbClr val="FFFF00"/>
                </a:solidFill>
              </a:rPr>
              <a:t>phóng</a:t>
            </a:r>
            <a:r>
              <a:rPr lang="en-US" sz="2399" dirty="0">
                <a:solidFill>
                  <a:srgbClr val="FFFF00"/>
                </a:solidFill>
              </a:rPr>
              <a:t> </a:t>
            </a:r>
            <a:r>
              <a:rPr lang="en-US" sz="2399" dirty="0" err="1">
                <a:solidFill>
                  <a:srgbClr val="FFFF00"/>
                </a:solidFill>
              </a:rPr>
              <a:t>xạ</a:t>
            </a:r>
            <a:endParaRPr lang="vi-VN" sz="2399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7420" y="3505181"/>
            <a:ext cx="6106434" cy="830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99" dirty="0">
                <a:solidFill>
                  <a:prstClr val="white"/>
                </a:solidFill>
              </a:rPr>
              <a:t>- </a:t>
            </a:r>
            <a:r>
              <a:rPr lang="en-US" sz="2399" dirty="0" err="1">
                <a:solidFill>
                  <a:prstClr val="white"/>
                </a:solidFill>
              </a:rPr>
              <a:t>Đồngvị</a:t>
            </a:r>
            <a:r>
              <a:rPr lang="en-US" sz="2399" dirty="0">
                <a:solidFill>
                  <a:prstClr val="white"/>
                </a:solidFill>
              </a:rPr>
              <a:t> C</a:t>
            </a:r>
            <a:r>
              <a:rPr lang="en-US" sz="2399" baseline="-25000" dirty="0">
                <a:solidFill>
                  <a:prstClr val="white"/>
                </a:solidFill>
              </a:rPr>
              <a:t>14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đồng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hồ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của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trái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đất</a:t>
            </a:r>
            <a:r>
              <a:rPr lang="en-US" sz="2399" dirty="0">
                <a:solidFill>
                  <a:prstClr val="white"/>
                </a:solidFill>
              </a:rPr>
              <a:t>: </a:t>
            </a:r>
            <a:r>
              <a:rPr lang="en-US" sz="2399" dirty="0" err="1">
                <a:solidFill>
                  <a:prstClr val="white"/>
                </a:solidFill>
              </a:rPr>
              <a:t>xác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định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tuổi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của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cố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vật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có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nguồn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gốc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sinh</a:t>
            </a:r>
            <a:r>
              <a:rPr lang="en-US" sz="2399" dirty="0">
                <a:solidFill>
                  <a:prstClr val="white"/>
                </a:solidFill>
              </a:rPr>
              <a:t> </a:t>
            </a:r>
            <a:r>
              <a:rPr lang="en-US" sz="2399" dirty="0" err="1">
                <a:solidFill>
                  <a:prstClr val="white"/>
                </a:solidFill>
              </a:rPr>
              <a:t>vật</a:t>
            </a:r>
            <a:endParaRPr lang="en-US" sz="2399" dirty="0">
              <a:solidFill>
                <a:prstClr val="white"/>
              </a:solidFill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248" y="474996"/>
            <a:ext cx="3912487" cy="2725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3854" y="3505182"/>
            <a:ext cx="4522033" cy="2501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4996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00787" y="716504"/>
            <a:ext cx="55778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NG CỐ. DẶN DÒ</a:t>
            </a:r>
            <a:endParaRPr lang="vi-VN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297776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5|9.1|1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1|28.2|5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8|14.3|18.5|42|29.5|2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|7.4|23.5|9.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3</TotalTime>
  <Words>435</Words>
  <PresentationFormat>Tùy chỉnh</PresentationFormat>
  <Paragraphs>56</Paragraphs>
  <Slides>9</Slides>
  <Notes>3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3</vt:i4>
      </vt:variant>
      <vt:variant>
        <vt:lpstr>Chủ đề</vt:lpstr>
      </vt:variant>
      <vt:variant>
        <vt:i4>4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9</vt:i4>
      </vt:variant>
    </vt:vector>
  </HeadingPairs>
  <TitlesOfParts>
    <vt:vector size="17" baseType="lpstr">
      <vt:lpstr>Arial</vt:lpstr>
      <vt:lpstr>Calibri</vt:lpstr>
      <vt:lpstr>Times New Roman</vt:lpstr>
      <vt:lpstr>Office Theme</vt:lpstr>
      <vt:lpstr>5_Office Theme</vt:lpstr>
      <vt:lpstr>1_Office Theme</vt:lpstr>
      <vt:lpstr>7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2-17T02:18:53Z</dcterms:created>
  <dcterms:modified xsi:type="dcterms:W3CDTF">2021-09-15T04:54:58Z</dcterms:modified>
</cp:coreProperties>
</file>